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165A9E" w14:textId="74165F4F" w:rsidR="00035EB5" w:rsidRPr="004248B3" w:rsidRDefault="00AE678F" w:rsidP="00A377F9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>PHIẾU BÀI TẬP TOÁN LỚP 6 TUẦN 3</w:t>
      </w:r>
    </w:p>
    <w:p w14:paraId="19533FE7" w14:textId="156EF814" w:rsidR="00AE678F" w:rsidRPr="004248B3" w:rsidRDefault="00AE678F" w:rsidP="00A377F9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>Bài 1: Thực hiện phép tính.</w:t>
      </w:r>
    </w:p>
    <w:tbl>
      <w:tblPr>
        <w:tblStyle w:val="TableGrid"/>
        <w:tblpPr w:leftFromText="180" w:rightFromText="180" w:vertAnchor="text" w:horzAnchor="margin" w:tblpX="108" w:tblpY="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9"/>
        <w:gridCol w:w="4779"/>
      </w:tblGrid>
      <w:tr w:rsidR="00F5274B" w:rsidRPr="004248B3" w14:paraId="3B152B6B" w14:textId="77777777" w:rsidTr="00A377F9">
        <w:trPr>
          <w:trHeight w:val="2417"/>
        </w:trPr>
        <w:tc>
          <w:tcPr>
            <w:tcW w:w="4689" w:type="dxa"/>
          </w:tcPr>
          <w:p w14:paraId="15891A4D" w14:textId="77777777" w:rsidR="00F5274B" w:rsidRPr="004248B3" w:rsidRDefault="00F5274B" w:rsidP="00A377F9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(–175) – 436 </w:t>
            </w:r>
          </w:p>
          <w:p w14:paraId="47C2C600" w14:textId="77777777" w:rsidR="00F5274B" w:rsidRPr="004248B3" w:rsidRDefault="00F5274B" w:rsidP="00A377F9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(– 630) – (– 360) </w:t>
            </w:r>
          </w:p>
          <w:p w14:paraId="1632D986" w14:textId="77777777" w:rsidR="00F5274B" w:rsidRPr="004248B3" w:rsidRDefault="00F5274B" w:rsidP="00A377F9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20" w:dyaOrig="400" w14:anchorId="638F8F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0.25pt" o:ole="">
                  <v:imagedata r:id="rId5" o:title=""/>
                </v:shape>
                <o:OLEObject Type="Embed" ProgID="Equation.DSMT4" ShapeID="_x0000_i1025" DrawAspect="Content" ObjectID="_1643354524" r:id="rId6"/>
              </w:objec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– 210</w:t>
            </w:r>
          </w:p>
          <w:p w14:paraId="37CFB642" w14:textId="77777777" w:rsidR="00F5274B" w:rsidRPr="004248B3" w:rsidRDefault="00F5274B" w:rsidP="00A377F9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312 – 419 </w:t>
            </w:r>
          </w:p>
          <w:p w14:paraId="368FCDE1" w14:textId="77777777" w:rsidR="00F5274B" w:rsidRPr="004248B3" w:rsidRDefault="00F5274B" w:rsidP="00A377F9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– 364 + (- 97) – 636 </w:t>
            </w:r>
          </w:p>
          <w:p w14:paraId="45DA0AA7" w14:textId="77777777" w:rsidR="00F5274B" w:rsidRPr="004248B3" w:rsidRDefault="00F5274B" w:rsidP="00A377F9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– 87 + (- 12) – </w:t>
            </w:r>
            <w:proofErr w:type="gramStart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( -</w:t>
            </w:r>
            <w:proofErr w:type="gramEnd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487) + 512</w:t>
            </w:r>
          </w:p>
          <w:p w14:paraId="5E8888F7" w14:textId="7E93D97E" w:rsidR="00F5274B" w:rsidRPr="00A377F9" w:rsidRDefault="00F5274B" w:rsidP="00A377F9">
            <w:pPr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768 + (- 199) – (-532)</w:t>
            </w:r>
          </w:p>
        </w:tc>
        <w:tc>
          <w:tcPr>
            <w:tcW w:w="4779" w:type="dxa"/>
          </w:tcPr>
          <w:p w14:paraId="36FB60B2" w14:textId="1EEF35BD" w:rsidR="00F5274B" w:rsidRPr="004248B3" w:rsidRDefault="00F5274B" w:rsidP="00A377F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42 .</w:t>
            </w:r>
            <w:proofErr w:type="gramEnd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(-16)</w:t>
            </w:r>
          </w:p>
          <w:p w14:paraId="64B954E5" w14:textId="4FA33223" w:rsidR="00F5274B" w:rsidRPr="004248B3" w:rsidRDefault="00F5274B" w:rsidP="00A377F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-57. 67 </w:t>
            </w:r>
          </w:p>
          <w:p w14:paraId="34FAB2ED" w14:textId="12885EA0" w:rsidR="00F5274B" w:rsidRPr="004248B3" w:rsidRDefault="00F5274B" w:rsidP="00A377F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proofErr w:type="gramStart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35 .</w:t>
            </w:r>
            <w:proofErr w:type="gramEnd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( -</w:t>
            </w:r>
            <w:proofErr w:type="gramEnd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65)</w:t>
            </w:r>
          </w:p>
          <w:p w14:paraId="10AF10DB" w14:textId="65CCC85A" w:rsidR="00F5274B" w:rsidRPr="004248B3" w:rsidRDefault="00F5274B" w:rsidP="00A377F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(-13)</w:t>
            </w:r>
            <w:r w:rsidRPr="004248B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7266479" w14:textId="77777777" w:rsidR="00F5274B" w:rsidRPr="004248B3" w:rsidRDefault="00F5274B" w:rsidP="00A377F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[(-23</w:t>
            </w:r>
            <w:proofErr w:type="gramStart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) .</w:t>
            </w:r>
            <w:proofErr w:type="gramEnd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5] :</w:t>
            </w:r>
            <w:proofErr w:type="gramEnd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5</w:t>
            </w:r>
          </w:p>
          <w:p w14:paraId="06E9314E" w14:textId="77777777" w:rsidR="00F5274B" w:rsidRPr="004248B3" w:rsidRDefault="00F5274B" w:rsidP="00A377F9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proofErr w:type="gramStart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32 .</w:t>
            </w:r>
            <w:proofErr w:type="gramEnd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(-7)</w:t>
            </w:r>
            <w:proofErr w:type="gramStart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] :</w:t>
            </w:r>
            <w:proofErr w:type="gramEnd"/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32</w:t>
            </w:r>
          </w:p>
        </w:tc>
      </w:tr>
    </w:tbl>
    <w:p w14:paraId="2954F77E" w14:textId="101B61F9" w:rsidR="00915AB8" w:rsidRPr="004248B3" w:rsidRDefault="00915AB8" w:rsidP="00A377F9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>Bài 2: Tính hợp lí</w:t>
      </w:r>
    </w:p>
    <w:p w14:paraId="03DFE0E4" w14:textId="77777777" w:rsidR="00535786" w:rsidRPr="004248B3" w:rsidRDefault="00535786" w:rsidP="00A377F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879 + [64 + (- 879) + 36]</w:t>
      </w:r>
    </w:p>
    <w:p w14:paraId="3EC33B9B" w14:textId="77777777" w:rsidR="00535786" w:rsidRPr="004248B3" w:rsidRDefault="00535786" w:rsidP="00A377F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– 564 + [(-724) + 564 + 224]</w:t>
      </w:r>
    </w:p>
    <w:p w14:paraId="62D28CA9" w14:textId="77777777" w:rsidR="00535786" w:rsidRPr="004248B3" w:rsidRDefault="00535786" w:rsidP="00A377F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[461 + (-78) + 40] + (-461)</w:t>
      </w:r>
    </w:p>
    <w:p w14:paraId="426B2A0D" w14:textId="77777777" w:rsidR="00535786" w:rsidRPr="004248B3" w:rsidRDefault="00535786" w:rsidP="00A377F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[53 + (-76)] – [-76 – (-53)]</w:t>
      </w:r>
    </w:p>
    <w:p w14:paraId="52808295" w14:textId="77777777" w:rsidR="00535786" w:rsidRPr="004248B3" w:rsidRDefault="00535786" w:rsidP="00A377F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[453 + 64 + (- 879) + (- 553)</w:t>
      </w:r>
      <w:bookmarkStart w:id="0" w:name="_GoBack"/>
      <w:bookmarkEnd w:id="0"/>
    </w:p>
    <w:p w14:paraId="271E784E" w14:textId="77777777" w:rsidR="00535786" w:rsidRPr="004248B3" w:rsidRDefault="00535786" w:rsidP="00A377F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[(-83) + (-59)] – [-83 – (- 99)</w:t>
      </w:r>
    </w:p>
    <w:p w14:paraId="08D7154C" w14:textId="0F8E07E3" w:rsidR="00535786" w:rsidRPr="004248B3" w:rsidRDefault="00535786" w:rsidP="00A377F9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248B3">
        <w:rPr>
          <w:rFonts w:ascii="Times New Roman" w:hAnsi="Times New Roman" w:cs="Times New Roman"/>
          <w:sz w:val="28"/>
          <w:szCs w:val="28"/>
        </w:rPr>
        <w:t>18 .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17 - </w:t>
      </w:r>
      <w:proofErr w:type="gramStart"/>
      <w:r w:rsidRPr="004248B3">
        <w:rPr>
          <w:rFonts w:ascii="Times New Roman" w:hAnsi="Times New Roman" w:cs="Times New Roman"/>
          <w:sz w:val="28"/>
          <w:szCs w:val="28"/>
        </w:rPr>
        <w:t>3 .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248B3">
        <w:rPr>
          <w:rFonts w:ascii="Times New Roman" w:hAnsi="Times New Roman" w:cs="Times New Roman"/>
          <w:sz w:val="28"/>
          <w:szCs w:val="28"/>
        </w:rPr>
        <w:t>6 .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7</w:t>
      </w:r>
    </w:p>
    <w:p w14:paraId="23127700" w14:textId="6C656A6E" w:rsidR="00535786" w:rsidRPr="004248B3" w:rsidRDefault="00535786" w:rsidP="00A377F9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54 - </w:t>
      </w:r>
      <w:proofErr w:type="gramStart"/>
      <w:r w:rsidRPr="004248B3">
        <w:rPr>
          <w:rFonts w:ascii="Times New Roman" w:hAnsi="Times New Roman" w:cs="Times New Roman"/>
          <w:sz w:val="28"/>
          <w:szCs w:val="28"/>
        </w:rPr>
        <w:t>6 .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(17 + 9)</w:t>
      </w:r>
    </w:p>
    <w:p w14:paraId="6BC90FBE" w14:textId="3DA196AC" w:rsidR="00535786" w:rsidRPr="004248B3" w:rsidRDefault="00535786" w:rsidP="00A377F9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4248B3">
        <w:rPr>
          <w:rFonts w:ascii="Times New Roman" w:hAnsi="Times New Roman" w:cs="Times New Roman"/>
          <w:sz w:val="28"/>
          <w:szCs w:val="28"/>
        </w:rPr>
        <w:t>33 .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(17 - 5) - </w:t>
      </w:r>
      <w:proofErr w:type="gramStart"/>
      <w:r w:rsidRPr="004248B3">
        <w:rPr>
          <w:rFonts w:ascii="Times New Roman" w:hAnsi="Times New Roman" w:cs="Times New Roman"/>
          <w:sz w:val="28"/>
          <w:szCs w:val="28"/>
        </w:rPr>
        <w:t>17 .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(33 - 5)</w:t>
      </w:r>
    </w:p>
    <w:p w14:paraId="15A3360F" w14:textId="3FC823C0" w:rsidR="00F56B19" w:rsidRPr="004248B3" w:rsidRDefault="00C335E3" w:rsidP="00A377F9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 xml:space="preserve">Bài 3: </w:t>
      </w:r>
      <w:r w:rsidR="00C4682B" w:rsidRPr="004248B3">
        <w:rPr>
          <w:rFonts w:ascii="Times New Roman" w:hAnsi="Times New Roman" w:cs="Times New Roman"/>
          <w:b/>
          <w:bCs/>
          <w:sz w:val="28"/>
          <w:szCs w:val="28"/>
        </w:rPr>
        <w:t>Tìm số nguyên x, biết:</w:t>
      </w:r>
    </w:p>
    <w:p w14:paraId="2BE5288B" w14:textId="77777777" w:rsidR="00762C52" w:rsidRPr="004248B3" w:rsidRDefault="00762C52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12 - x = 25 - (-7)                                           </w:t>
      </w:r>
    </w:p>
    <w:p w14:paraId="4D7E6116" w14:textId="77777777" w:rsidR="00762C52" w:rsidRPr="004248B3" w:rsidRDefault="00762C52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-20 + x = 11 - (-12)</w:t>
      </w:r>
    </w:p>
    <w:p w14:paraId="09A377A5" w14:textId="77777777" w:rsidR="00762C52" w:rsidRPr="004248B3" w:rsidRDefault="00762C52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-x - 15 = (-4) - (27 - 20)                              </w:t>
      </w:r>
    </w:p>
    <w:p w14:paraId="7E05096E" w14:textId="2E5C7761" w:rsidR="00762C52" w:rsidRPr="004248B3" w:rsidRDefault="00762C52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x - 2 = (-7) - 13</w:t>
      </w:r>
    </w:p>
    <w:p w14:paraId="5E9C7437" w14:textId="7EB19744" w:rsidR="00F56B19" w:rsidRPr="004248B3" w:rsidRDefault="00F56B19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4248B3">
        <w:rPr>
          <w:rFonts w:ascii="Times New Roman" w:hAnsi="Times New Roman" w:cs="Times New Roman"/>
          <w:sz w:val="28"/>
          <w:szCs w:val="28"/>
        </w:rPr>
        <w:t>2 .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x - 18 = 10</w:t>
      </w:r>
    </w:p>
    <w:p w14:paraId="75322208" w14:textId="77777777" w:rsidR="00F56B19" w:rsidRPr="004248B3" w:rsidRDefault="00F56B19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4248B3">
        <w:rPr>
          <w:rFonts w:ascii="Times New Roman" w:hAnsi="Times New Roman" w:cs="Times New Roman"/>
          <w:sz w:val="28"/>
          <w:szCs w:val="28"/>
        </w:rPr>
        <w:t>3 .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x + 26 = 5</w:t>
      </w:r>
    </w:p>
    <w:p w14:paraId="435FFA41" w14:textId="116B353B" w:rsidR="00F56B19" w:rsidRPr="004248B3" w:rsidRDefault="00F56B19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248B3">
        <w:rPr>
          <w:rFonts w:ascii="Times New Roman" w:hAnsi="Times New Roman" w:cs="Times New Roman"/>
          <w:sz w:val="28"/>
          <w:szCs w:val="28"/>
        </w:rPr>
        <w:t>4.( x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– 2)= 0 =&gt; x = 2</w:t>
      </w:r>
    </w:p>
    <w:p w14:paraId="58E5D9D8" w14:textId="0801DBEC" w:rsidR="00272D89" w:rsidRPr="004248B3" w:rsidRDefault="00272D89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12-5.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 -3-5</m:t>
        </m:r>
      </m:oMath>
    </w:p>
    <w:p w14:paraId="4A5EABAD" w14:textId="08359B20" w:rsidR="00C4682B" w:rsidRPr="004248B3" w:rsidRDefault="00C4682B" w:rsidP="00A377F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eastAsiaTheme="minorEastAsia" w:hAnsi="Times New Roman" w:cs="Times New Roman"/>
          <w:sz w:val="28"/>
          <w:szCs w:val="28"/>
        </w:rPr>
        <w:t>5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⋮</m:t>
        </m:r>
      </m:oMath>
      <w:r w:rsidRPr="004248B3">
        <w:rPr>
          <w:rFonts w:ascii="Times New Roman" w:eastAsiaTheme="minorEastAsia" w:hAnsi="Times New Roman" w:cs="Times New Roman"/>
          <w:sz w:val="28"/>
          <w:szCs w:val="28"/>
        </w:rPr>
        <w:t>x-2</w:t>
      </w:r>
    </w:p>
    <w:p w14:paraId="0B8CC93C" w14:textId="2886E051" w:rsidR="00666A58" w:rsidRPr="004248B3" w:rsidRDefault="00666A58" w:rsidP="00A377F9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>Bài 4: Tìm số nguyên n để:</w:t>
      </w:r>
    </w:p>
    <w:p w14:paraId="58C4FCC8" w14:textId="0644A0E8" w:rsidR="00666A58" w:rsidRPr="004248B3" w:rsidRDefault="00666A58" w:rsidP="00A377F9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n + 2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⋮</m:t>
        </m:r>
      </m:oMath>
      <w:r w:rsidRPr="004248B3">
        <w:rPr>
          <w:rFonts w:ascii="Times New Roman" w:eastAsiaTheme="minorEastAsia" w:hAnsi="Times New Roman" w:cs="Times New Roman"/>
          <w:sz w:val="28"/>
          <w:szCs w:val="28"/>
        </w:rPr>
        <w:t>n-3</w:t>
      </w:r>
    </w:p>
    <w:p w14:paraId="11DD8E2B" w14:textId="7C2F1B61" w:rsidR="00666A58" w:rsidRPr="004248B3" w:rsidRDefault="00F45E79" w:rsidP="00A377F9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eastAsiaTheme="minorEastAsia" w:hAnsi="Times New Roman" w:cs="Times New Roman"/>
          <w:sz w:val="28"/>
          <w:szCs w:val="28"/>
        </w:rPr>
        <w:t>2n-1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⋮</m:t>
        </m:r>
      </m:oMath>
      <w:r w:rsidRPr="004248B3">
        <w:rPr>
          <w:rFonts w:ascii="Times New Roman" w:eastAsiaTheme="minorEastAsia" w:hAnsi="Times New Roman" w:cs="Times New Roman"/>
          <w:sz w:val="28"/>
          <w:szCs w:val="28"/>
        </w:rPr>
        <w:t xml:space="preserve"> n-5</w:t>
      </w:r>
    </w:p>
    <w:p w14:paraId="363A4DA7" w14:textId="54B89089" w:rsidR="00F45E79" w:rsidRPr="004248B3" w:rsidRDefault="00F45E79" w:rsidP="00A377F9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 xml:space="preserve">Bài 5: </w:t>
      </w:r>
      <w:r w:rsidR="000D5365" w:rsidRPr="004248B3">
        <w:rPr>
          <w:rFonts w:ascii="Times New Roman" w:hAnsi="Times New Roman" w:cs="Times New Roman"/>
          <w:b/>
          <w:bCs/>
          <w:sz w:val="28"/>
          <w:szCs w:val="28"/>
        </w:rPr>
        <w:t xml:space="preserve">Tìm số nguyên </w:t>
      </w:r>
      <w:proofErr w:type="gramStart"/>
      <w:r w:rsidR="000D5365" w:rsidRPr="004248B3">
        <w:rPr>
          <w:rFonts w:ascii="Times New Roman" w:hAnsi="Times New Roman" w:cs="Times New Roman"/>
          <w:b/>
          <w:bCs/>
          <w:sz w:val="28"/>
          <w:szCs w:val="28"/>
        </w:rPr>
        <w:t>x,y</w:t>
      </w:r>
      <w:proofErr w:type="gramEnd"/>
      <w:r w:rsidR="000D5365" w:rsidRPr="004248B3">
        <w:rPr>
          <w:rFonts w:ascii="Times New Roman" w:hAnsi="Times New Roman" w:cs="Times New Roman"/>
          <w:b/>
          <w:bCs/>
          <w:sz w:val="28"/>
          <w:szCs w:val="28"/>
        </w:rPr>
        <w:t>, biết:</w:t>
      </w:r>
    </w:p>
    <w:p w14:paraId="73DB8190" w14:textId="364BFA4A" w:rsidR="000D5365" w:rsidRPr="004248B3" w:rsidRDefault="000D5365" w:rsidP="00A377F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y. (x – </w:t>
      </w:r>
      <w:proofErr w:type="gramStart"/>
      <w:r w:rsidRPr="004248B3">
        <w:rPr>
          <w:rFonts w:ascii="Times New Roman" w:hAnsi="Times New Roman" w:cs="Times New Roman"/>
          <w:sz w:val="28"/>
          <w:szCs w:val="28"/>
        </w:rPr>
        <w:t>2)=</w:t>
      </w:r>
      <w:proofErr w:type="gramEnd"/>
      <w:r w:rsidRPr="004248B3">
        <w:rPr>
          <w:rFonts w:ascii="Times New Roman" w:hAnsi="Times New Roman" w:cs="Times New Roman"/>
          <w:sz w:val="28"/>
          <w:szCs w:val="28"/>
        </w:rPr>
        <w:t xml:space="preserve"> 3</w:t>
      </w:r>
    </w:p>
    <w:p w14:paraId="1BCDCB1E" w14:textId="5552838F" w:rsidR="000D5365" w:rsidRPr="004248B3" w:rsidRDefault="00F93F78" w:rsidP="00A377F9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4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 5x</m:t>
        </m:r>
      </m:oMath>
    </w:p>
    <w:p w14:paraId="7B1E1A93" w14:textId="541057EB" w:rsidR="00C335E3" w:rsidRPr="004248B3" w:rsidRDefault="00C335E3" w:rsidP="00A377F9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1B8CCEA2" w14:textId="203C1FED" w:rsidR="00535786" w:rsidRPr="004248B3" w:rsidRDefault="00535786" w:rsidP="00A377F9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535786" w:rsidRPr="004248B3" w:rsidSect="004A54D4">
      <w:pgSz w:w="12240" w:h="15840"/>
      <w:pgMar w:top="576" w:right="720" w:bottom="57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25165"/>
    <w:multiLevelType w:val="hybridMultilevel"/>
    <w:tmpl w:val="F74E38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893F6A"/>
    <w:multiLevelType w:val="hybridMultilevel"/>
    <w:tmpl w:val="D2F492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057D2F"/>
    <w:multiLevelType w:val="hybridMultilevel"/>
    <w:tmpl w:val="3BBE31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7E66F66"/>
    <w:multiLevelType w:val="hybridMultilevel"/>
    <w:tmpl w:val="EB304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AE07A0"/>
    <w:multiLevelType w:val="hybridMultilevel"/>
    <w:tmpl w:val="52CE31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C6F25B9"/>
    <w:multiLevelType w:val="hybridMultilevel"/>
    <w:tmpl w:val="64FEDD9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C257540"/>
    <w:multiLevelType w:val="hybridMultilevel"/>
    <w:tmpl w:val="55062DDC"/>
    <w:lvl w:ilvl="0" w:tplc="44327DA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678F"/>
    <w:rsid w:val="000D5365"/>
    <w:rsid w:val="00272D89"/>
    <w:rsid w:val="00373272"/>
    <w:rsid w:val="004248B3"/>
    <w:rsid w:val="004A54D4"/>
    <w:rsid w:val="00535786"/>
    <w:rsid w:val="00666A58"/>
    <w:rsid w:val="00762C52"/>
    <w:rsid w:val="008B7759"/>
    <w:rsid w:val="00915AB8"/>
    <w:rsid w:val="009F1B2D"/>
    <w:rsid w:val="00A377F9"/>
    <w:rsid w:val="00AE678F"/>
    <w:rsid w:val="00C335E3"/>
    <w:rsid w:val="00C4682B"/>
    <w:rsid w:val="00F12855"/>
    <w:rsid w:val="00F45E79"/>
    <w:rsid w:val="00F5274B"/>
    <w:rsid w:val="00F56B19"/>
    <w:rsid w:val="00F93F78"/>
    <w:rsid w:val="00FF3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EB0916"/>
  <w15:chartTrackingRefBased/>
  <w15:docId w15:val="{588164E9-4F63-4585-ADFB-940A247D59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">
    <w:name w:val="Char Char Char Char"/>
    <w:basedOn w:val="Normal"/>
    <w:autoRedefine/>
    <w:rsid w:val="00AE678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Times New Roman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373272"/>
    <w:pPr>
      <w:ind w:left="720"/>
      <w:contextualSpacing/>
    </w:pPr>
  </w:style>
  <w:style w:type="table" w:styleId="TableGrid">
    <w:name w:val="Table Grid"/>
    <w:basedOn w:val="TableNormal"/>
    <w:uiPriority w:val="59"/>
    <w:unhideWhenUsed/>
    <w:rsid w:val="00F527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2D8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9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Colin</dc:creator>
  <cp:keywords/>
  <dc:description/>
  <cp:lastModifiedBy>ASC Team</cp:lastModifiedBy>
  <cp:revision>2</cp:revision>
  <dcterms:created xsi:type="dcterms:W3CDTF">2020-02-16T03:36:00Z</dcterms:created>
  <dcterms:modified xsi:type="dcterms:W3CDTF">2020-02-16T03:36:00Z</dcterms:modified>
</cp:coreProperties>
</file>